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2C39DC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2C39DC">
        <w:rPr>
          <w:rFonts w:ascii="Arial" w:hAnsi="Arial" w:cs="Arial"/>
          <w:sz w:val="22"/>
          <w:szCs w:val="22"/>
        </w:rPr>
        <w:t>Chemistry 1</w:t>
      </w:r>
      <w:r w:rsidR="0021193B" w:rsidRPr="002C39DC">
        <w:rPr>
          <w:rFonts w:ascii="Arial" w:hAnsi="Arial" w:cs="Arial"/>
          <w:sz w:val="22"/>
          <w:szCs w:val="22"/>
        </w:rPr>
        <w:t>15</w:t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  <w:t xml:space="preserve">Name </w:t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  <w:r w:rsidRPr="002C39DC">
        <w:rPr>
          <w:rFonts w:ascii="Arial" w:hAnsi="Arial" w:cs="Arial"/>
          <w:sz w:val="22"/>
          <w:szCs w:val="22"/>
        </w:rPr>
        <w:t>Dr. Cary Willard</w:t>
      </w:r>
    </w:p>
    <w:p w:rsidR="00D84320" w:rsidRPr="002C39DC" w:rsidRDefault="0021193B">
      <w:pPr>
        <w:ind w:left="360"/>
        <w:rPr>
          <w:rFonts w:ascii="Arial" w:hAnsi="Arial" w:cs="Arial"/>
          <w:sz w:val="22"/>
          <w:szCs w:val="22"/>
        </w:rPr>
      </w:pPr>
      <w:r w:rsidRPr="002C39DC">
        <w:rPr>
          <w:rFonts w:ascii="Arial" w:hAnsi="Arial" w:cs="Arial"/>
          <w:sz w:val="22"/>
          <w:szCs w:val="22"/>
        </w:rPr>
        <w:t xml:space="preserve">Exam </w:t>
      </w:r>
      <w:r w:rsidR="00E7175E" w:rsidRPr="002C39DC">
        <w:rPr>
          <w:rFonts w:ascii="Arial" w:hAnsi="Arial" w:cs="Arial"/>
          <w:sz w:val="22"/>
          <w:szCs w:val="22"/>
        </w:rPr>
        <w:t>1</w:t>
      </w:r>
      <w:r w:rsidR="00D27642" w:rsidRPr="002C39DC">
        <w:rPr>
          <w:rFonts w:ascii="Arial" w:hAnsi="Arial" w:cs="Arial"/>
          <w:sz w:val="22"/>
          <w:szCs w:val="22"/>
        </w:rPr>
        <w:t>a</w:t>
      </w:r>
      <w:r w:rsidR="00D84320" w:rsidRPr="002C39DC">
        <w:rPr>
          <w:rFonts w:ascii="Arial" w:hAnsi="Arial" w:cs="Arial"/>
          <w:sz w:val="22"/>
          <w:szCs w:val="22"/>
        </w:rPr>
        <w:t xml:space="preserve"> </w:t>
      </w:r>
      <w:r w:rsidR="00D84320" w:rsidRPr="002C39DC">
        <w:rPr>
          <w:rFonts w:ascii="Arial" w:hAnsi="Arial" w:cs="Arial"/>
          <w:sz w:val="22"/>
          <w:szCs w:val="22"/>
        </w:rPr>
        <w:tab/>
      </w:r>
      <w:r w:rsidR="00D84320" w:rsidRPr="002C39DC">
        <w:rPr>
          <w:rFonts w:ascii="Arial" w:hAnsi="Arial" w:cs="Arial"/>
          <w:sz w:val="22"/>
          <w:szCs w:val="22"/>
        </w:rPr>
        <w:tab/>
      </w:r>
      <w:r w:rsidR="00D84320" w:rsidRPr="002C39DC">
        <w:rPr>
          <w:rFonts w:ascii="Arial" w:hAnsi="Arial" w:cs="Arial"/>
          <w:sz w:val="22"/>
          <w:szCs w:val="22"/>
        </w:rPr>
        <w:tab/>
      </w:r>
      <w:r w:rsidR="00D84320" w:rsidRPr="002C39DC">
        <w:rPr>
          <w:rFonts w:ascii="Arial" w:hAnsi="Arial" w:cs="Arial"/>
          <w:sz w:val="22"/>
          <w:szCs w:val="22"/>
        </w:rPr>
        <w:tab/>
      </w:r>
      <w:r w:rsidR="00D84320" w:rsidRPr="002C39DC">
        <w:rPr>
          <w:rFonts w:ascii="Arial" w:hAnsi="Arial" w:cs="Arial"/>
          <w:sz w:val="22"/>
          <w:szCs w:val="22"/>
        </w:rPr>
        <w:tab/>
      </w:r>
      <w:r w:rsidR="00D84320" w:rsidRPr="002C39DC">
        <w:rPr>
          <w:rFonts w:ascii="Arial" w:hAnsi="Arial" w:cs="Arial"/>
          <w:sz w:val="22"/>
          <w:szCs w:val="22"/>
        </w:rPr>
        <w:tab/>
      </w:r>
      <w:r w:rsidR="00E7175E" w:rsidRPr="002C39DC">
        <w:rPr>
          <w:rFonts w:ascii="Arial" w:hAnsi="Arial" w:cs="Arial"/>
          <w:sz w:val="22"/>
          <w:szCs w:val="22"/>
        </w:rPr>
        <w:t>February 1</w:t>
      </w:r>
      <w:r w:rsidR="00D338A8" w:rsidRPr="002C39DC">
        <w:rPr>
          <w:rFonts w:ascii="Arial" w:hAnsi="Arial" w:cs="Arial"/>
          <w:sz w:val="22"/>
          <w:szCs w:val="22"/>
        </w:rPr>
        <w:t>4</w:t>
      </w:r>
      <w:r w:rsidR="00E7175E" w:rsidRPr="002C39DC">
        <w:rPr>
          <w:rFonts w:ascii="Arial" w:hAnsi="Arial" w:cs="Arial"/>
          <w:sz w:val="22"/>
          <w:szCs w:val="22"/>
        </w:rPr>
        <w:t>, 2011</w:t>
      </w: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="000B435A" w:rsidRPr="002C39DC">
        <w:rPr>
          <w:rFonts w:ascii="Arial" w:hAnsi="Arial" w:cs="Arial"/>
          <w:sz w:val="22"/>
          <w:szCs w:val="22"/>
        </w:rPr>
        <w:t>Multiple Choice</w:t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</w:rPr>
        <w:tab/>
        <w:t>(</w:t>
      </w:r>
      <w:r w:rsidR="000B435A" w:rsidRPr="002C39DC">
        <w:rPr>
          <w:rFonts w:ascii="Arial" w:hAnsi="Arial" w:cs="Arial"/>
          <w:sz w:val="22"/>
          <w:szCs w:val="22"/>
        </w:rPr>
        <w:t>30</w:t>
      </w:r>
      <w:r w:rsidRPr="002C39DC">
        <w:rPr>
          <w:rFonts w:ascii="Arial" w:hAnsi="Arial" w:cs="Arial"/>
          <w:sz w:val="22"/>
          <w:szCs w:val="22"/>
        </w:rPr>
        <w:t xml:space="preserve"> points)</w:t>
      </w: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="00CA2A4B" w:rsidRPr="002C39DC">
        <w:rPr>
          <w:rFonts w:ascii="Arial" w:hAnsi="Arial" w:cs="Arial"/>
          <w:sz w:val="22"/>
          <w:szCs w:val="22"/>
        </w:rPr>
        <w:t xml:space="preserve">Page </w:t>
      </w:r>
      <w:r w:rsidR="004F15FE" w:rsidRPr="002C39DC">
        <w:rPr>
          <w:rFonts w:ascii="Arial" w:hAnsi="Arial" w:cs="Arial"/>
          <w:sz w:val="22"/>
          <w:szCs w:val="22"/>
        </w:rPr>
        <w:t>5</w:t>
      </w:r>
      <w:r w:rsidR="00CA2A4B"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="00EF0C68" w:rsidRPr="002C39DC">
        <w:rPr>
          <w:rFonts w:ascii="Arial" w:hAnsi="Arial" w:cs="Arial"/>
          <w:sz w:val="22"/>
          <w:szCs w:val="22"/>
        </w:rPr>
        <w:tab/>
        <w:t>(</w:t>
      </w:r>
      <w:r w:rsidR="004F15FE" w:rsidRPr="002C39DC">
        <w:rPr>
          <w:rFonts w:ascii="Arial" w:hAnsi="Arial" w:cs="Arial"/>
          <w:sz w:val="22"/>
          <w:szCs w:val="22"/>
        </w:rPr>
        <w:t>22</w:t>
      </w:r>
      <w:r w:rsidR="0021193B" w:rsidRPr="002C39DC">
        <w:rPr>
          <w:rFonts w:ascii="Arial" w:hAnsi="Arial" w:cs="Arial"/>
          <w:sz w:val="22"/>
          <w:szCs w:val="22"/>
        </w:rPr>
        <w:t xml:space="preserve"> </w:t>
      </w:r>
      <w:r w:rsidRPr="002C39DC">
        <w:rPr>
          <w:rFonts w:ascii="Arial" w:hAnsi="Arial" w:cs="Arial"/>
          <w:sz w:val="22"/>
          <w:szCs w:val="22"/>
        </w:rPr>
        <w:t>points)</w:t>
      </w: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  <w:t xml:space="preserve">Page </w:t>
      </w:r>
      <w:r w:rsidR="004F15FE" w:rsidRPr="002C39DC">
        <w:rPr>
          <w:rFonts w:ascii="Arial" w:hAnsi="Arial" w:cs="Arial"/>
          <w:sz w:val="22"/>
          <w:szCs w:val="22"/>
        </w:rPr>
        <w:t>6</w:t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="00CA2A4B"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="00EF0C68" w:rsidRPr="002C39DC">
        <w:rPr>
          <w:rFonts w:ascii="Arial" w:hAnsi="Arial" w:cs="Arial"/>
          <w:sz w:val="22"/>
          <w:szCs w:val="22"/>
        </w:rPr>
        <w:tab/>
        <w:t>(</w:t>
      </w:r>
      <w:r w:rsidR="004F15FE" w:rsidRPr="002C39DC">
        <w:rPr>
          <w:rFonts w:ascii="Arial" w:hAnsi="Arial" w:cs="Arial"/>
          <w:sz w:val="22"/>
          <w:szCs w:val="22"/>
        </w:rPr>
        <w:t>25</w:t>
      </w:r>
      <w:r w:rsidRPr="002C39DC">
        <w:rPr>
          <w:rFonts w:ascii="Arial" w:hAnsi="Arial" w:cs="Arial"/>
          <w:sz w:val="22"/>
          <w:szCs w:val="22"/>
        </w:rPr>
        <w:t xml:space="preserve"> points)</w:t>
      </w: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  <w:t xml:space="preserve">Page </w:t>
      </w:r>
      <w:r w:rsidR="004F15FE" w:rsidRPr="002C39DC">
        <w:rPr>
          <w:rFonts w:ascii="Arial" w:hAnsi="Arial" w:cs="Arial"/>
          <w:sz w:val="22"/>
          <w:szCs w:val="22"/>
        </w:rPr>
        <w:t>7</w:t>
      </w:r>
      <w:r w:rsidRPr="002C39DC">
        <w:rPr>
          <w:rFonts w:ascii="Arial" w:hAnsi="Arial" w:cs="Arial"/>
          <w:sz w:val="22"/>
          <w:szCs w:val="22"/>
        </w:rPr>
        <w:t xml:space="preserve"> </w:t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="00EF0C68" w:rsidRPr="002C39DC">
        <w:rPr>
          <w:rFonts w:ascii="Arial" w:hAnsi="Arial" w:cs="Arial"/>
          <w:sz w:val="22"/>
          <w:szCs w:val="22"/>
        </w:rPr>
        <w:tab/>
        <w:t>(</w:t>
      </w:r>
      <w:r w:rsidR="004F15FE" w:rsidRPr="002C39DC">
        <w:rPr>
          <w:rFonts w:ascii="Arial" w:hAnsi="Arial" w:cs="Arial"/>
          <w:sz w:val="22"/>
          <w:szCs w:val="22"/>
        </w:rPr>
        <w:t>13</w:t>
      </w:r>
      <w:r w:rsidRPr="002C39DC">
        <w:rPr>
          <w:rFonts w:ascii="Arial" w:hAnsi="Arial" w:cs="Arial"/>
          <w:sz w:val="22"/>
          <w:szCs w:val="22"/>
        </w:rPr>
        <w:t xml:space="preserve"> points)</w:t>
      </w: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  <w:t xml:space="preserve">Page </w:t>
      </w:r>
      <w:r w:rsidR="004F15FE" w:rsidRPr="002C39DC">
        <w:rPr>
          <w:rFonts w:ascii="Arial" w:hAnsi="Arial" w:cs="Arial"/>
          <w:sz w:val="22"/>
          <w:szCs w:val="22"/>
        </w:rPr>
        <w:t>8</w:t>
      </w:r>
      <w:r w:rsidRPr="002C39DC">
        <w:rPr>
          <w:rFonts w:ascii="Arial" w:hAnsi="Arial" w:cs="Arial"/>
          <w:sz w:val="22"/>
          <w:szCs w:val="22"/>
        </w:rPr>
        <w:tab/>
      </w:r>
      <w:r w:rsidR="00CA2A4B"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="00EF0C68" w:rsidRPr="002C39DC">
        <w:rPr>
          <w:rFonts w:ascii="Arial" w:hAnsi="Arial" w:cs="Arial"/>
          <w:sz w:val="22"/>
          <w:szCs w:val="22"/>
        </w:rPr>
        <w:tab/>
        <w:t>(</w:t>
      </w:r>
      <w:r w:rsidR="004F15FE" w:rsidRPr="002C39DC">
        <w:rPr>
          <w:rFonts w:ascii="Arial" w:hAnsi="Arial" w:cs="Arial"/>
          <w:sz w:val="22"/>
          <w:szCs w:val="22"/>
        </w:rPr>
        <w:t>16</w:t>
      </w:r>
      <w:r w:rsidRPr="002C39DC">
        <w:rPr>
          <w:rFonts w:ascii="Arial" w:hAnsi="Arial" w:cs="Arial"/>
          <w:sz w:val="22"/>
          <w:szCs w:val="22"/>
        </w:rPr>
        <w:t xml:space="preserve"> points) </w:t>
      </w: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</w:p>
    <w:p w:rsidR="00CA2A4B" w:rsidRPr="002C39DC" w:rsidRDefault="00CA2A4B" w:rsidP="00CA2A4B">
      <w:pPr>
        <w:ind w:left="360"/>
        <w:rPr>
          <w:rFonts w:ascii="Arial" w:hAnsi="Arial" w:cs="Arial"/>
          <w:sz w:val="22"/>
          <w:szCs w:val="22"/>
        </w:rPr>
      </w:pPr>
    </w:p>
    <w:p w:rsidR="00D84320" w:rsidRPr="002C39DC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2C39DC" w:rsidRDefault="00D84320">
      <w:pPr>
        <w:rPr>
          <w:rFonts w:ascii="Arial" w:hAnsi="Arial" w:cs="Arial"/>
          <w:sz w:val="22"/>
          <w:szCs w:val="22"/>
        </w:rPr>
      </w:pP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  <w:t>Total</w:t>
      </w:r>
      <w:r w:rsidRPr="002C39DC">
        <w:rPr>
          <w:rFonts w:ascii="Arial" w:hAnsi="Arial" w:cs="Arial"/>
          <w:sz w:val="22"/>
          <w:szCs w:val="22"/>
        </w:rPr>
        <w:tab/>
      </w:r>
      <w:r w:rsidR="00CA2A4B"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  <w:u w:val="single"/>
        </w:rPr>
        <w:tab/>
      </w:r>
      <w:r w:rsidRPr="002C39DC">
        <w:rPr>
          <w:rFonts w:ascii="Arial" w:hAnsi="Arial" w:cs="Arial"/>
          <w:sz w:val="22"/>
          <w:szCs w:val="22"/>
        </w:rPr>
        <w:tab/>
        <w:t>(</w:t>
      </w:r>
      <w:r w:rsidR="004F15FE" w:rsidRPr="002C39DC">
        <w:rPr>
          <w:rFonts w:ascii="Arial" w:hAnsi="Arial" w:cs="Arial"/>
          <w:sz w:val="22"/>
          <w:szCs w:val="22"/>
        </w:rPr>
        <w:t>100</w:t>
      </w:r>
      <w:r w:rsidRPr="002C39DC">
        <w:rPr>
          <w:rFonts w:ascii="Arial" w:hAnsi="Arial" w:cs="Arial"/>
          <w:sz w:val="22"/>
          <w:szCs w:val="22"/>
        </w:rPr>
        <w:t xml:space="preserve"> points)</w:t>
      </w:r>
    </w:p>
    <w:p w:rsidR="00840698" w:rsidRPr="002C39DC" w:rsidRDefault="00840698">
      <w:pPr>
        <w:rPr>
          <w:rFonts w:ascii="Arial" w:hAnsi="Arial" w:cs="Arial"/>
          <w:sz w:val="22"/>
          <w:szCs w:val="22"/>
        </w:rPr>
      </w:pPr>
    </w:p>
    <w:p w:rsidR="00575CDA" w:rsidRDefault="00575CDA" w:rsidP="00575CDA">
      <w:pPr>
        <w:rPr>
          <w:rFonts w:ascii="Arial" w:hAnsi="Arial" w:cs="Arial"/>
          <w:sz w:val="22"/>
          <w:szCs w:val="22"/>
        </w:rPr>
      </w:pPr>
      <w:r w:rsidRPr="002C39DC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511A6E" w:rsidRDefault="00511A6E" w:rsidP="00575CDA">
      <w:pPr>
        <w:rPr>
          <w:rFonts w:ascii="Arial" w:hAnsi="Arial" w:cs="Arial"/>
          <w:sz w:val="22"/>
          <w:szCs w:val="22"/>
        </w:rPr>
      </w:pPr>
    </w:p>
    <w:p w:rsidR="00511A6E" w:rsidRPr="00511A6E" w:rsidRDefault="00511A6E" w:rsidP="00575CDA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℉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℃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80℉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0℃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32℉</m:t>
          </m:r>
        </m:oMath>
      </m:oMathPara>
    </w:p>
    <w:p w:rsidR="00511A6E" w:rsidRDefault="00511A6E" w:rsidP="00575CDA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℃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℉-32℉</m:t>
              </m:r>
            </m:e>
          </m:d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00℃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80℉</m:t>
              </m:r>
            </m:den>
          </m:f>
        </m:oMath>
      </m:oMathPara>
    </w:p>
    <w:p w:rsidR="00511A6E" w:rsidRDefault="00511A6E" w:rsidP="00575CDA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K=℃+273</m:t>
          </m:r>
        </m:oMath>
      </m:oMathPara>
    </w:p>
    <w:p w:rsidR="00511A6E" w:rsidRDefault="00511A6E" w:rsidP="00575CDA">
      <w:pPr>
        <w:rPr>
          <w:rFonts w:ascii="Arial" w:hAnsi="Arial" w:cs="Arial"/>
          <w:sz w:val="22"/>
          <w:szCs w:val="22"/>
        </w:rPr>
      </w:pPr>
    </w:p>
    <w:p w:rsidR="00511A6E" w:rsidRDefault="00511A6E" w:rsidP="00575CD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454 g = 1 lb </w:t>
      </w:r>
    </w:p>
    <w:p w:rsidR="00511A6E" w:rsidRDefault="00511A6E" w:rsidP="00575CDA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.54 cm = 1 in</w:t>
      </w:r>
    </w:p>
    <w:p w:rsidR="00511A6E" w:rsidRDefault="00511A6E" w:rsidP="00511A6E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946 </w:t>
      </w:r>
      <w:proofErr w:type="spellStart"/>
      <w:r>
        <w:rPr>
          <w:rFonts w:ascii="Arial" w:hAnsi="Arial" w:cs="Arial"/>
          <w:sz w:val="22"/>
          <w:szCs w:val="22"/>
        </w:rPr>
        <w:t>mL</w:t>
      </w:r>
      <w:proofErr w:type="spellEnd"/>
      <w:r>
        <w:rPr>
          <w:rFonts w:ascii="Arial" w:hAnsi="Arial" w:cs="Arial"/>
          <w:sz w:val="22"/>
          <w:szCs w:val="22"/>
        </w:rPr>
        <w:t xml:space="preserve"> = 1 qt</w:t>
      </w:r>
    </w:p>
    <w:p w:rsidR="00511A6E" w:rsidRPr="00511A6E" w:rsidRDefault="00511A6E" w:rsidP="00511A6E">
      <w:pPr>
        <w:jc w:val="both"/>
        <w:rPr>
          <w:rFonts w:ascii="Arial" w:hAnsi="Arial" w:cs="Arial"/>
          <w:sz w:val="22"/>
          <w:szCs w:val="22"/>
        </w:rPr>
      </w:pPr>
    </w:p>
    <w:p w:rsidR="00575CDA" w:rsidRPr="002C39DC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2C39DC" w:rsidRDefault="00575CDA" w:rsidP="00575CDA">
      <w:pPr>
        <w:sectPr w:rsidR="00575CDA" w:rsidRPr="002C39DC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2C39DC" w:rsidRDefault="00D84320">
      <w:pPr>
        <w:jc w:val="center"/>
        <w:rPr>
          <w:sz w:val="32"/>
        </w:rPr>
      </w:pPr>
      <w:r w:rsidRPr="002C39DC">
        <w:rPr>
          <w:sz w:val="32"/>
        </w:rPr>
        <w:lastRenderedPageBreak/>
        <w:t>Grossmont College</w:t>
      </w:r>
    </w:p>
    <w:p w:rsidR="00D84320" w:rsidRPr="002C39DC" w:rsidRDefault="00D84320">
      <w:pPr>
        <w:jc w:val="center"/>
        <w:rPr>
          <w:sz w:val="32"/>
        </w:rPr>
      </w:pPr>
      <w:r w:rsidRPr="002C39DC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2C39DC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 xml:space="preserve"> 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NOBLE GASES</w:t>
            </w:r>
          </w:p>
        </w:tc>
      </w:tr>
      <w:tr w:rsidR="00D84320" w:rsidRPr="002C39DC">
        <w:tc>
          <w:tcPr>
            <w:tcW w:w="720" w:type="dxa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H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H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He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.002</w:t>
            </w:r>
          </w:p>
        </w:tc>
      </w:tr>
      <w:tr w:rsidR="00D84320" w:rsidRPr="002C39DC">
        <w:tc>
          <w:tcPr>
            <w:tcW w:w="720" w:type="dxa"/>
            <w:tcBorders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Li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Be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B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6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C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N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O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9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F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Ne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0.18</w:t>
            </w:r>
          </w:p>
        </w:tc>
      </w:tr>
      <w:tr w:rsidR="00D84320" w:rsidRPr="002C39DC"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1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Na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2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Mg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rPr>
                <w:sz w:val="20"/>
              </w:rPr>
            </w:pPr>
            <w:r w:rsidRPr="002C39DC">
              <w:rPr>
                <w:sz w:val="20"/>
              </w:rPr>
              <w:t xml:space="preserve">   VIII       </w:t>
            </w:r>
            <w:proofErr w:type="spellStart"/>
            <w:r w:rsidRPr="002C39DC">
              <w:rPr>
                <w:sz w:val="20"/>
              </w:rPr>
              <w:t>VIII</w:t>
            </w:r>
            <w:proofErr w:type="spellEnd"/>
            <w:r w:rsidRPr="002C39DC">
              <w:rPr>
                <w:sz w:val="20"/>
              </w:rPr>
              <w:t xml:space="preserve">       </w:t>
            </w:r>
            <w:proofErr w:type="spellStart"/>
            <w:r w:rsidRPr="002C39DC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3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Al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4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Si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5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P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6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S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7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8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9.95</w:t>
            </w:r>
          </w:p>
        </w:tc>
      </w:tr>
      <w:tr w:rsidR="00D84320" w:rsidRPr="002C39DC">
        <w:tc>
          <w:tcPr>
            <w:tcW w:w="720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9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K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0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Ca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1</w:t>
            </w:r>
          </w:p>
          <w:p w:rsidR="00D84320" w:rsidRPr="002C39DC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Sc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2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Ti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3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V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4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Cr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5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6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Fe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7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Co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8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Ni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9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Cu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0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Zn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1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2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3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As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4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Se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5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Br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6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Kr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3.80</w:t>
            </w:r>
          </w:p>
        </w:tc>
      </w:tr>
      <w:tr w:rsidR="00D84320" w:rsidRPr="002C39DC"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7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8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39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Y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0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1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2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Mo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3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4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5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6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Pd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7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Ag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8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49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In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0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1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2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Te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3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I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4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31.3</w:t>
            </w:r>
          </w:p>
        </w:tc>
      </w:tr>
      <w:tr w:rsidR="00D84320" w:rsidRPr="002C39DC"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5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Cs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6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57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La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2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3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Ta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4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W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5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Re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6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Os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7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8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Pt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79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Au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0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Hg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1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2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3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Bi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4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Po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5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At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6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22)</w:t>
            </w:r>
          </w:p>
        </w:tc>
      </w:tr>
      <w:tr w:rsidR="00D84320" w:rsidRPr="002C39DC"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7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Fr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8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Ra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89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Ac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4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5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Db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6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7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8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Hs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9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Mt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110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??</w:t>
            </w:r>
          </w:p>
          <w:p w:rsidR="00D84320" w:rsidRPr="002C39DC" w:rsidRDefault="00D84320">
            <w:pPr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2C39DC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2C39DC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2C39DC"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58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59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Pr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60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61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Pm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62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63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64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65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Tb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66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67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Ho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68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69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Tm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70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71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Lu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75.0</w:t>
            </w:r>
          </w:p>
        </w:tc>
      </w:tr>
      <w:tr w:rsidR="00D84320" w:rsidRPr="002C39DC"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90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91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Pa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92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U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93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94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95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Am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96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Cm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97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98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99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Es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0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Fm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1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2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rFonts w:ascii="Arial" w:hAnsi="Arial"/>
                <w:b/>
                <w:sz w:val="20"/>
              </w:rPr>
              <w:t>No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103</w:t>
            </w:r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2C39DC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2C39DC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2C39DC">
              <w:rPr>
                <w:sz w:val="20"/>
              </w:rPr>
              <w:t>(260)</w:t>
            </w:r>
          </w:p>
        </w:tc>
      </w:tr>
    </w:tbl>
    <w:p w:rsidR="00D84320" w:rsidRPr="002C39DC" w:rsidRDefault="00D84320">
      <w:r w:rsidRPr="002C39DC">
        <w:tab/>
      </w:r>
      <w:r w:rsidRPr="002C39DC">
        <w:tab/>
      </w:r>
    </w:p>
    <w:p w:rsidR="00D84320" w:rsidRPr="002C39DC" w:rsidRDefault="00D84320"/>
    <w:p w:rsidR="00D84320" w:rsidRPr="002C39DC" w:rsidRDefault="00D84320">
      <w:r w:rsidRPr="002C39DC">
        <w:t>Lanthanide series</w:t>
      </w:r>
    </w:p>
    <w:p w:rsidR="00D84320" w:rsidRPr="002C39DC" w:rsidRDefault="00D84320"/>
    <w:p w:rsidR="00D84320" w:rsidRPr="002C39DC" w:rsidRDefault="00D84320"/>
    <w:p w:rsidR="00D84320" w:rsidRPr="002C39DC" w:rsidRDefault="00D84320">
      <w:r w:rsidRPr="002C39DC">
        <w:t>Actinide series</w:t>
      </w:r>
    </w:p>
    <w:p w:rsidR="00D84320" w:rsidRPr="002C39DC" w:rsidRDefault="00D84320">
      <w:pPr>
        <w:sectPr w:rsidR="00D84320" w:rsidRPr="002C39DC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E7175E" w:rsidRPr="002C39DC" w:rsidRDefault="00E7175E" w:rsidP="00E7175E">
      <w:r w:rsidRPr="002C39DC">
        <w:lastRenderedPageBreak/>
        <w:t xml:space="preserve">Part 1 – Multiple </w:t>
      </w:r>
      <w:proofErr w:type="gramStart"/>
      <w:r w:rsidRPr="002C39DC">
        <w:t>Choice</w:t>
      </w:r>
      <w:proofErr w:type="gramEnd"/>
      <w:r w:rsidRPr="002C39DC">
        <w:t xml:space="preserve"> (30 points)</w:t>
      </w:r>
    </w:p>
    <w:p w:rsidR="00E7175E" w:rsidRPr="002C39DC" w:rsidRDefault="00E7175E" w:rsidP="00E7175E"/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 xml:space="preserve">Which of the following is the largest unit? 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millimeter</w:t>
      </w: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kilometer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micrometer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meter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decimeter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cubic centimeter (cm</w:t>
      </w:r>
      <w:r w:rsidRPr="002C39DC">
        <w:rPr>
          <w:color w:val="auto"/>
          <w:position w:val="6"/>
          <w:sz w:val="24"/>
          <w:szCs w:val="24"/>
        </w:rPr>
        <w:t>3</w:t>
      </w:r>
      <w:r w:rsidRPr="002C39DC">
        <w:rPr>
          <w:color w:val="auto"/>
          <w:sz w:val="24"/>
          <w:szCs w:val="24"/>
        </w:rPr>
        <w:t xml:space="preserve"> or cc) has the same volume as a ________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cubic inch</w:t>
      </w: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milliliter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cubic liter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centimeter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cubic decimeter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dietary calorie (Cal) is equal to ________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1 000 kilocalorie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100 kilocalorie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100 calorie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10 calorie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1 kilocalorie</w:t>
      </w: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Which of the following is not a chemical?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salt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water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light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carbon dioxide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sugar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A value of 25 °C is a measurement of ________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temperature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distance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volume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mas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density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Which of the following numbers is the largest?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2.05 × 10</w:t>
      </w:r>
      <w:r w:rsidRPr="002C39DC">
        <w:rPr>
          <w:color w:val="auto"/>
          <w:position w:val="6"/>
          <w:sz w:val="24"/>
          <w:szCs w:val="24"/>
        </w:rPr>
        <w:t>8</w:t>
      </w:r>
      <w:r w:rsidRPr="002C39DC">
        <w:rPr>
          <w:color w:val="auto"/>
          <w:sz w:val="24"/>
          <w:szCs w:val="24"/>
        </w:rPr>
        <w:t xml:space="preserve"> 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2.05 ×10</w:t>
      </w:r>
      <w:r w:rsidRPr="002C39DC">
        <w:rPr>
          <w:color w:val="auto"/>
          <w:position w:val="6"/>
          <w:sz w:val="24"/>
          <w:szCs w:val="24"/>
        </w:rPr>
        <w:t>3</w:t>
      </w:r>
      <w:r w:rsidRPr="002C39DC">
        <w:rPr>
          <w:color w:val="auto"/>
          <w:sz w:val="24"/>
          <w:szCs w:val="24"/>
        </w:rPr>
        <w:t xml:space="preserve"> 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2.05 × 10</w:t>
      </w:r>
      <w:r w:rsidRPr="002C39DC">
        <w:rPr>
          <w:color w:val="auto"/>
          <w:position w:val="6"/>
          <w:sz w:val="24"/>
          <w:szCs w:val="24"/>
        </w:rPr>
        <w:t>-12</w:t>
      </w:r>
      <w:r w:rsidRPr="002C39DC">
        <w:rPr>
          <w:color w:val="auto"/>
          <w:sz w:val="24"/>
          <w:szCs w:val="24"/>
        </w:rPr>
        <w:t xml:space="preserve"> 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2.05 × 10</w:t>
      </w:r>
      <w:r w:rsidRPr="002C39DC">
        <w:rPr>
          <w:color w:val="auto"/>
          <w:position w:val="6"/>
          <w:sz w:val="24"/>
          <w:szCs w:val="24"/>
        </w:rPr>
        <w:t>5</w:t>
      </w:r>
      <w:r w:rsidRPr="002C39DC">
        <w:rPr>
          <w:color w:val="auto"/>
          <w:sz w:val="24"/>
          <w:szCs w:val="24"/>
        </w:rPr>
        <w:t xml:space="preserve"> 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2.05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number of significant figures in the measurement of 45.030 mm is ________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none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ree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four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five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six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A pure substance is matter that consists of matter with a composition that ________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is fixed in a definite proportion at all time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varies according to the amount of water present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depends on the temperature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always contains oxygen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always contains two or more substances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F53239" w:rsidRPr="002C39DC" w:rsidRDefault="00F53239">
      <w:r w:rsidRPr="002C39DC">
        <w:br w:type="page"/>
      </w: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Identify the chemical change in the following list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Wax is melted out of a mold in a kiln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 xml:space="preserve">Plaster of </w:t>
      </w:r>
      <w:proofErr w:type="spellStart"/>
      <w:r w:rsidRPr="002C39DC">
        <w:rPr>
          <w:color w:val="auto"/>
          <w:sz w:val="24"/>
          <w:szCs w:val="24"/>
        </w:rPr>
        <w:t>paris</w:t>
      </w:r>
      <w:proofErr w:type="spellEnd"/>
      <w:r w:rsidRPr="002C39DC">
        <w:rPr>
          <w:color w:val="auto"/>
          <w:sz w:val="24"/>
          <w:szCs w:val="24"/>
        </w:rPr>
        <w:t xml:space="preserve"> is ground to a powder for making a mold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A gold ring is resized to fit a new owner.</w:t>
      </w: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Gold metal is formed from gold chloride in solution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A diamond is set into a gold ring.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 xml:space="preserve">Which of the following is a property of a solid? 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It takes the shape of the container.</w:t>
      </w: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particles have fixed positions and are very close together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It fills the volume of the container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particles move at a rapid rate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interactions between its particles are very weak.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atomic number of an atom is equal to the number of ________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nuclei</w:t>
      </w: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neutrons plus protons</w:t>
      </w: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electrons plus proton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neutron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  <w:r w:rsidRPr="002C39DC">
        <w:rPr>
          <w:color w:val="auto"/>
          <w:sz w:val="24"/>
          <w:szCs w:val="24"/>
        </w:rPr>
        <w:t>protons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Isotopes are atoms of the same element that have ________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different atomic number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same atomic numbers but different numbers of proton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same atomic numbers but different numbers of electron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same atomic number but different numbers of neutron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same atomic mass but different numbers of protons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correct symbol for the isotope of potassium with 22 neutrons is ________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position w:val="-14"/>
          <w:sz w:val="24"/>
          <w:szCs w:val="24"/>
        </w:rPr>
        <w:object w:dxaOrig="49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5pt;height:23.75pt" o:ole="">
            <v:imagedata r:id="rId7" o:title=""/>
          </v:shape>
          <o:OLEObject Type="Embed" ProgID="Equation.DSMT4" ShapeID="_x0000_i1025" DrawAspect="Content" ObjectID="_1359200292" r:id="rId8"/>
        </w:objec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position w:val="-14"/>
          <w:sz w:val="24"/>
          <w:szCs w:val="24"/>
        </w:rPr>
        <w:object w:dxaOrig="480" w:dyaOrig="480">
          <v:shape id="_x0000_i1026" type="#_x0000_t75" style="width:23.75pt;height:23.75pt" o:ole="">
            <v:imagedata r:id="rId9" o:title=""/>
          </v:shape>
          <o:OLEObject Type="Embed" ProgID="Equation.DSMT4" ShapeID="_x0000_i1026" DrawAspect="Content" ObjectID="_1359200293" r:id="rId10"/>
        </w:objec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position w:val="-14"/>
          <w:sz w:val="24"/>
          <w:szCs w:val="24"/>
        </w:rPr>
        <w:object w:dxaOrig="480" w:dyaOrig="480">
          <v:shape id="_x0000_i1027" type="#_x0000_t75" style="width:23.75pt;height:23.75pt" o:ole="">
            <v:imagedata r:id="rId11" o:title=""/>
          </v:shape>
          <o:OLEObject Type="Embed" ProgID="Equation.DSMT4" ShapeID="_x0000_i1027" DrawAspect="Content" ObjectID="_1359200294" r:id="rId12"/>
        </w:object>
      </w: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position w:val="-14"/>
          <w:sz w:val="24"/>
          <w:szCs w:val="24"/>
        </w:rPr>
        <w:object w:dxaOrig="499" w:dyaOrig="480">
          <v:shape id="_x0000_i1028" type="#_x0000_t75" style="width:25.15pt;height:23.75pt" o:ole="">
            <v:imagedata r:id="rId13" o:title=""/>
          </v:shape>
          <o:OLEObject Type="Embed" ProgID="Equation.DSMT4" ShapeID="_x0000_i1028" DrawAspect="Content" ObjectID="_1359200295" r:id="rId14"/>
        </w:objec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position w:val="-14"/>
          <w:sz w:val="24"/>
          <w:szCs w:val="24"/>
        </w:rPr>
        <w:object w:dxaOrig="520" w:dyaOrig="480">
          <v:shape id="_x0000_i1029" type="#_x0000_t75" style="width:25.8pt;height:23.75pt" o:ole="">
            <v:imagedata r:id="rId15" o:title=""/>
          </v:shape>
          <o:OLEObject Type="Embed" ProgID="Equation.DSMT4" ShapeID="_x0000_i1029" DrawAspect="Content" ObjectID="_1359200296" r:id="rId16"/>
        </w:objec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Rutherford gold foil experiment demonstrated that atoms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proofErr w:type="gramStart"/>
      <w:r w:rsidRPr="002C39DC">
        <w:rPr>
          <w:color w:val="auto"/>
          <w:sz w:val="24"/>
          <w:szCs w:val="24"/>
        </w:rPr>
        <w:t>consist</w:t>
      </w:r>
      <w:proofErr w:type="gramEnd"/>
      <w:r w:rsidRPr="002C39DC">
        <w:rPr>
          <w:color w:val="auto"/>
          <w:sz w:val="24"/>
          <w:szCs w:val="24"/>
        </w:rPr>
        <w:t xml:space="preserve"> of an almost empty nucleus surrounded by a dense cloud of electrons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proofErr w:type="gramStart"/>
      <w:r w:rsidRPr="002C39DC">
        <w:rPr>
          <w:color w:val="auto"/>
          <w:sz w:val="24"/>
          <w:szCs w:val="24"/>
        </w:rPr>
        <w:t>are</w:t>
      </w:r>
      <w:proofErr w:type="gramEnd"/>
      <w:r w:rsidRPr="002C39DC">
        <w:rPr>
          <w:color w:val="auto"/>
          <w:sz w:val="24"/>
          <w:szCs w:val="24"/>
        </w:rPr>
        <w:t xml:space="preserve"> homogeneous.</w:t>
      </w: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proofErr w:type="gramStart"/>
      <w:r w:rsidRPr="002C39DC">
        <w:rPr>
          <w:color w:val="auto"/>
          <w:sz w:val="24"/>
          <w:szCs w:val="24"/>
        </w:rPr>
        <w:t>consist</w:t>
      </w:r>
      <w:proofErr w:type="gramEnd"/>
      <w:r w:rsidRPr="002C39DC">
        <w:rPr>
          <w:color w:val="auto"/>
          <w:sz w:val="24"/>
          <w:szCs w:val="24"/>
        </w:rPr>
        <w:t xml:space="preserve"> of a dense nucleus surrounded by mostly empty space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proofErr w:type="gramStart"/>
      <w:r w:rsidRPr="002C39DC">
        <w:rPr>
          <w:color w:val="auto"/>
          <w:sz w:val="24"/>
          <w:szCs w:val="24"/>
        </w:rPr>
        <w:t>are</w:t>
      </w:r>
      <w:proofErr w:type="gramEnd"/>
      <w:r w:rsidRPr="002C39DC">
        <w:rPr>
          <w:color w:val="auto"/>
          <w:sz w:val="24"/>
          <w:szCs w:val="24"/>
        </w:rPr>
        <w:t xml:space="preserve"> visible to the naked eye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proofErr w:type="gramStart"/>
      <w:r w:rsidRPr="002C39DC">
        <w:rPr>
          <w:color w:val="auto"/>
          <w:sz w:val="24"/>
          <w:szCs w:val="24"/>
        </w:rPr>
        <w:t>consist</w:t>
      </w:r>
      <w:proofErr w:type="gramEnd"/>
      <w:r w:rsidRPr="002C39DC">
        <w:rPr>
          <w:color w:val="auto"/>
          <w:sz w:val="24"/>
          <w:szCs w:val="24"/>
        </w:rPr>
        <w:t xml:space="preserve"> of a single type of subatomic particle.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The atomic number of iron is ________.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>55.85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29.85</w:t>
      </w:r>
    </w:p>
    <w:p w:rsidR="000D726E" w:rsidRPr="002C39DC" w:rsidRDefault="000D726E" w:rsidP="000D726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26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56</w:t>
      </w:r>
    </w:p>
    <w:p w:rsidR="00E7175E" w:rsidRPr="002C39DC" w:rsidRDefault="00E7175E" w:rsidP="00E7175E">
      <w:pPr>
        <w:pStyle w:val="NormalText"/>
        <w:numPr>
          <w:ilvl w:val="1"/>
          <w:numId w:val="36"/>
        </w:numPr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27.78</w:t>
      </w:r>
    </w:p>
    <w:p w:rsidR="00E7175E" w:rsidRPr="002C39DC" w:rsidRDefault="00E7175E" w:rsidP="00E7175E">
      <w:pPr>
        <w:pStyle w:val="NormalText"/>
        <w:rPr>
          <w:color w:val="auto"/>
          <w:sz w:val="24"/>
          <w:szCs w:val="24"/>
        </w:rPr>
        <w:sectPr w:rsidR="00E7175E" w:rsidRPr="002C39DC" w:rsidSect="00E7175E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 xml:space="preserve">Part 2 – 70 </w:t>
      </w:r>
      <w:proofErr w:type="gramStart"/>
      <w:r w:rsidRPr="002C39DC">
        <w:rPr>
          <w:color w:val="auto"/>
          <w:sz w:val="24"/>
          <w:szCs w:val="24"/>
        </w:rPr>
        <w:t>points  (</w:t>
      </w:r>
      <w:proofErr w:type="gramEnd"/>
      <w:r w:rsidRPr="002C39DC">
        <w:rPr>
          <w:color w:val="auto"/>
          <w:sz w:val="24"/>
          <w:szCs w:val="24"/>
        </w:rPr>
        <w:t>68)</w:t>
      </w: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(4 points) Differentiate between a hypothesis and a theory.</w:t>
      </w:r>
    </w:p>
    <w:p w:rsidR="002C39DC" w:rsidRPr="002C39DC" w:rsidRDefault="002C39DC" w:rsidP="002C39DC">
      <w:pPr>
        <w:pStyle w:val="NormalText"/>
        <w:spacing w:after="240"/>
        <w:rPr>
          <w:color w:val="auto"/>
          <w:sz w:val="24"/>
          <w:szCs w:val="24"/>
        </w:rPr>
      </w:pPr>
    </w:p>
    <w:p w:rsidR="002C39DC" w:rsidRPr="002C39DC" w:rsidRDefault="002C39DC" w:rsidP="002C39DC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(3 points) How does Dalton describe matter?</w:t>
      </w:r>
    </w:p>
    <w:p w:rsidR="002C39DC" w:rsidRPr="002C39DC" w:rsidRDefault="002C39DC" w:rsidP="002C39DC">
      <w:pPr>
        <w:pStyle w:val="NormalText"/>
        <w:spacing w:after="240"/>
        <w:rPr>
          <w:color w:val="auto"/>
          <w:sz w:val="24"/>
          <w:szCs w:val="24"/>
        </w:rPr>
      </w:pPr>
    </w:p>
    <w:p w:rsidR="002C39DC" w:rsidRPr="002C39DC" w:rsidRDefault="002C39DC" w:rsidP="002C39DC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(9 points) Identify the 3 main subatomic particles in and atom and describe them.  Tell the charge of each and where in the atom it is found.</w:t>
      </w:r>
    </w:p>
    <w:tbl>
      <w:tblPr>
        <w:tblStyle w:val="TableGrid"/>
        <w:tblW w:w="0" w:type="auto"/>
        <w:tblLook w:val="04A0"/>
      </w:tblPr>
      <w:tblGrid>
        <w:gridCol w:w="3618"/>
        <w:gridCol w:w="6318"/>
      </w:tblGrid>
      <w:tr w:rsidR="00E7175E" w:rsidRPr="002C39DC" w:rsidTr="00E7175E">
        <w:tc>
          <w:tcPr>
            <w:tcW w:w="361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Particle</w:t>
            </w:r>
          </w:p>
        </w:tc>
        <w:tc>
          <w:tcPr>
            <w:tcW w:w="631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Description</w:t>
            </w:r>
          </w:p>
        </w:tc>
      </w:tr>
      <w:tr w:rsidR="00E7175E" w:rsidRPr="002C39DC" w:rsidTr="00E7175E">
        <w:tc>
          <w:tcPr>
            <w:tcW w:w="361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  <w:p w:rsidR="002C39DC" w:rsidRPr="002C39DC" w:rsidRDefault="002C39DC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  <w:tc>
          <w:tcPr>
            <w:tcW w:w="631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2C39DC" w:rsidTr="00E7175E">
        <w:tc>
          <w:tcPr>
            <w:tcW w:w="361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  <w:p w:rsidR="002C39DC" w:rsidRPr="002C39DC" w:rsidRDefault="002C39DC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  <w:tc>
          <w:tcPr>
            <w:tcW w:w="631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2C39DC" w:rsidTr="00E7175E">
        <w:tc>
          <w:tcPr>
            <w:tcW w:w="361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  <w:p w:rsidR="002C39DC" w:rsidRPr="002C39DC" w:rsidRDefault="002C39DC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  <w:tc>
          <w:tcPr>
            <w:tcW w:w="631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</w:tbl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(6 points) A beaker is filled with three liquids which form separate layers.  The three layers are gasoline with a density of 0.74 g/</w:t>
      </w:r>
      <w:proofErr w:type="spellStart"/>
      <w:r w:rsidRPr="002C39DC">
        <w:rPr>
          <w:color w:val="auto"/>
          <w:sz w:val="24"/>
          <w:szCs w:val="24"/>
        </w:rPr>
        <w:t>mL</w:t>
      </w:r>
      <w:proofErr w:type="spellEnd"/>
      <w:r w:rsidRPr="002C39DC">
        <w:rPr>
          <w:color w:val="auto"/>
          <w:sz w:val="24"/>
          <w:szCs w:val="24"/>
        </w:rPr>
        <w:t>, mercury with a density of 13.6 g/</w:t>
      </w:r>
      <w:proofErr w:type="spellStart"/>
      <w:r w:rsidRPr="002C39DC">
        <w:rPr>
          <w:color w:val="auto"/>
          <w:sz w:val="24"/>
          <w:szCs w:val="24"/>
        </w:rPr>
        <w:t>mL</w:t>
      </w:r>
      <w:proofErr w:type="spellEnd"/>
      <w:r w:rsidRPr="002C39DC">
        <w:rPr>
          <w:color w:val="auto"/>
          <w:sz w:val="24"/>
          <w:szCs w:val="24"/>
        </w:rPr>
        <w:t>, and water with a density of 1.0 g/</w:t>
      </w:r>
      <w:proofErr w:type="spellStart"/>
      <w:r w:rsidRPr="002C39DC">
        <w:rPr>
          <w:color w:val="auto"/>
          <w:sz w:val="24"/>
          <w:szCs w:val="24"/>
        </w:rPr>
        <w:t>mL.</w:t>
      </w:r>
      <w:proofErr w:type="spellEnd"/>
      <w:r w:rsidRPr="002C39DC">
        <w:rPr>
          <w:color w:val="auto"/>
          <w:sz w:val="24"/>
          <w:szCs w:val="24"/>
        </w:rPr>
        <w:t xml:space="preserve">  Identify the position of each liquid in the beaker.</w:t>
      </w:r>
    </w:p>
    <w:tbl>
      <w:tblPr>
        <w:tblStyle w:val="TableGrid"/>
        <w:tblW w:w="0" w:type="auto"/>
        <w:tblInd w:w="1710" w:type="dxa"/>
        <w:tblLook w:val="04A0"/>
      </w:tblPr>
      <w:tblGrid>
        <w:gridCol w:w="1998"/>
        <w:gridCol w:w="3960"/>
      </w:tblGrid>
      <w:tr w:rsidR="00E7175E" w:rsidRPr="002C39DC" w:rsidTr="00E7175E">
        <w:tc>
          <w:tcPr>
            <w:tcW w:w="199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Top layer</w:t>
            </w:r>
          </w:p>
        </w:tc>
        <w:tc>
          <w:tcPr>
            <w:tcW w:w="3960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2C39DC" w:rsidTr="00E7175E">
        <w:tc>
          <w:tcPr>
            <w:tcW w:w="199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Middle layer</w:t>
            </w:r>
          </w:p>
        </w:tc>
        <w:tc>
          <w:tcPr>
            <w:tcW w:w="3960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2C39DC" w:rsidTr="00E7175E">
        <w:tc>
          <w:tcPr>
            <w:tcW w:w="199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Bottom layer</w:t>
            </w:r>
          </w:p>
        </w:tc>
        <w:tc>
          <w:tcPr>
            <w:tcW w:w="3960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</w:tbl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>
      <w:r w:rsidRPr="002C39DC">
        <w:br w:type="page"/>
      </w: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 xml:space="preserve"> (8 points) Perform the following actions on each of the following</w:t>
      </w: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E7175E" w:rsidRPr="002C39DC" w:rsidTr="00E7175E">
        <w:tc>
          <w:tcPr>
            <w:tcW w:w="4968" w:type="dxa"/>
          </w:tcPr>
          <w:p w:rsidR="00E7175E" w:rsidRPr="002C39DC" w:rsidRDefault="00E7175E" w:rsidP="0085553D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Round 0.00</w:t>
            </w:r>
            <w:r w:rsidR="0085553D" w:rsidRPr="002C39DC">
              <w:rPr>
                <w:color w:val="auto"/>
                <w:sz w:val="24"/>
                <w:szCs w:val="24"/>
              </w:rPr>
              <w:t>0036</w:t>
            </w:r>
            <w:r w:rsidRPr="002C39DC">
              <w:rPr>
                <w:color w:val="auto"/>
                <w:sz w:val="24"/>
                <w:szCs w:val="24"/>
              </w:rPr>
              <w:t xml:space="preserve">502 </w:t>
            </w:r>
            <w:proofErr w:type="spellStart"/>
            <w:r w:rsidRPr="002C39DC">
              <w:rPr>
                <w:color w:val="auto"/>
                <w:sz w:val="24"/>
                <w:szCs w:val="24"/>
              </w:rPr>
              <w:t>mL</w:t>
            </w:r>
            <w:proofErr w:type="spellEnd"/>
            <w:r w:rsidRPr="002C39DC">
              <w:rPr>
                <w:color w:val="auto"/>
                <w:sz w:val="24"/>
                <w:szCs w:val="24"/>
              </w:rPr>
              <w:t xml:space="preserve"> to 3 significant figures and write it in scientific notation.</w:t>
            </w:r>
          </w:p>
        </w:tc>
        <w:tc>
          <w:tcPr>
            <w:tcW w:w="496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2C39DC" w:rsidTr="00E7175E">
        <w:tc>
          <w:tcPr>
            <w:tcW w:w="496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How many significant figures are in 52.300g?</w:t>
            </w:r>
          </w:p>
        </w:tc>
        <w:tc>
          <w:tcPr>
            <w:tcW w:w="496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  <w:tr w:rsidR="00E7175E" w:rsidRPr="002C39DC" w:rsidTr="00E7175E">
        <w:tc>
          <w:tcPr>
            <w:tcW w:w="496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 xml:space="preserve">Circle the exact number  </w:t>
            </w:r>
            <w:r w:rsidRPr="002C39DC">
              <w:rPr>
                <w:color w:val="auto"/>
                <w:sz w:val="24"/>
                <w:szCs w:val="24"/>
              </w:rPr>
              <w:tab/>
            </w:r>
            <w:r w:rsidRPr="002C39DC">
              <w:rPr>
                <w:color w:val="auto"/>
                <w:sz w:val="24"/>
                <w:szCs w:val="24"/>
              </w:rPr>
              <w:tab/>
            </w:r>
            <w:r w:rsidRPr="002C39DC">
              <w:rPr>
                <w:b/>
                <w:color w:val="auto"/>
                <w:sz w:val="24"/>
                <w:szCs w:val="24"/>
              </w:rPr>
              <w:t xml:space="preserve"> </w:t>
            </w:r>
          </w:p>
        </w:tc>
        <w:tc>
          <w:tcPr>
            <w:tcW w:w="496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b/>
                <w:color w:val="auto"/>
                <w:sz w:val="24"/>
                <w:szCs w:val="24"/>
              </w:rPr>
              <w:t>5 pizzas</w:t>
            </w:r>
            <w:r w:rsidRPr="002C39DC">
              <w:rPr>
                <w:color w:val="auto"/>
                <w:sz w:val="24"/>
                <w:szCs w:val="24"/>
              </w:rPr>
              <w:t xml:space="preserve">       or       </w:t>
            </w:r>
            <w:r w:rsidRPr="002C39DC">
              <w:rPr>
                <w:b/>
                <w:color w:val="auto"/>
                <w:sz w:val="24"/>
                <w:szCs w:val="24"/>
              </w:rPr>
              <w:t>50.0 g cheese</w:t>
            </w:r>
          </w:p>
        </w:tc>
      </w:tr>
      <w:tr w:rsidR="00E7175E" w:rsidRPr="002C39DC" w:rsidTr="00E7175E">
        <w:tc>
          <w:tcPr>
            <w:tcW w:w="496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 xml:space="preserve">Add the following masses and report the sum to the proper number of significant figures. </w:t>
            </w:r>
          </w:p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4.33265 g, 65.43 g and 352.99g</w:t>
            </w:r>
          </w:p>
        </w:tc>
        <w:tc>
          <w:tcPr>
            <w:tcW w:w="4968" w:type="dxa"/>
          </w:tcPr>
          <w:p w:rsidR="00E7175E" w:rsidRPr="002C39DC" w:rsidRDefault="00E7175E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</w:p>
        </w:tc>
      </w:tr>
    </w:tbl>
    <w:p w:rsidR="00E7175E" w:rsidRPr="002C39DC" w:rsidRDefault="00E7175E" w:rsidP="00E7175E">
      <w:pPr>
        <w:pStyle w:val="NormalText"/>
        <w:spacing w:after="12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(4 points) A gold nugget has a mass of 3.82 x 10</w:t>
      </w:r>
      <w:r w:rsidRPr="002C39DC">
        <w:rPr>
          <w:color w:val="auto"/>
          <w:sz w:val="24"/>
          <w:szCs w:val="24"/>
          <w:vertAlign w:val="superscript"/>
        </w:rPr>
        <w:t>-5</w:t>
      </w:r>
      <w:r w:rsidRPr="002C39DC">
        <w:rPr>
          <w:color w:val="auto"/>
          <w:sz w:val="24"/>
          <w:szCs w:val="24"/>
        </w:rPr>
        <w:t xml:space="preserve"> kg.  What is the mass of the nugget in mg?</w:t>
      </w:r>
    </w:p>
    <w:p w:rsidR="00E7175E" w:rsidRPr="002C39DC" w:rsidRDefault="00E7175E" w:rsidP="002C39DC">
      <w:pPr>
        <w:pStyle w:val="NormalText"/>
        <w:spacing w:after="120"/>
        <w:rPr>
          <w:color w:val="auto"/>
          <w:sz w:val="24"/>
          <w:szCs w:val="24"/>
        </w:rPr>
      </w:pPr>
    </w:p>
    <w:p w:rsidR="002C39DC" w:rsidRPr="002C39DC" w:rsidRDefault="002C39DC" w:rsidP="002C39DC">
      <w:pPr>
        <w:pStyle w:val="NormalText"/>
        <w:spacing w:after="120"/>
        <w:rPr>
          <w:color w:val="auto"/>
          <w:sz w:val="24"/>
          <w:szCs w:val="24"/>
        </w:rPr>
      </w:pPr>
    </w:p>
    <w:p w:rsidR="002C39DC" w:rsidRPr="002C39DC" w:rsidRDefault="002C39DC" w:rsidP="002C39DC">
      <w:pPr>
        <w:pStyle w:val="NormalText"/>
        <w:spacing w:after="120"/>
        <w:rPr>
          <w:color w:val="auto"/>
          <w:sz w:val="24"/>
          <w:szCs w:val="24"/>
        </w:rPr>
      </w:pPr>
    </w:p>
    <w:p w:rsidR="00E7175E" w:rsidRPr="002C39DC" w:rsidRDefault="00E7175E" w:rsidP="002C39DC">
      <w:pPr>
        <w:pStyle w:val="NormalText"/>
        <w:numPr>
          <w:ilvl w:val="0"/>
          <w:numId w:val="37"/>
        </w:numPr>
        <w:spacing w:after="12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 xml:space="preserve">(4 points) A turtle is </w:t>
      </w:r>
      <w:r w:rsidR="0085553D" w:rsidRPr="002C39DC">
        <w:rPr>
          <w:color w:val="auto"/>
          <w:sz w:val="24"/>
          <w:szCs w:val="24"/>
        </w:rPr>
        <w:t>21.7</w:t>
      </w:r>
      <w:r w:rsidRPr="002C39DC">
        <w:rPr>
          <w:color w:val="auto"/>
          <w:sz w:val="24"/>
          <w:szCs w:val="24"/>
        </w:rPr>
        <w:t xml:space="preserve"> cm long.  How long is the turtle in mm?</w:t>
      </w:r>
    </w:p>
    <w:p w:rsidR="002C39DC" w:rsidRPr="002C39DC" w:rsidRDefault="002C39DC" w:rsidP="002C39DC">
      <w:pPr>
        <w:pStyle w:val="NormalText"/>
        <w:spacing w:after="120"/>
        <w:rPr>
          <w:color w:val="auto"/>
          <w:sz w:val="24"/>
          <w:szCs w:val="24"/>
        </w:rPr>
      </w:pPr>
    </w:p>
    <w:p w:rsidR="002C39DC" w:rsidRPr="002C39DC" w:rsidRDefault="002C39DC" w:rsidP="002C39DC">
      <w:pPr>
        <w:pStyle w:val="NormalText"/>
        <w:spacing w:after="120"/>
        <w:rPr>
          <w:color w:val="auto"/>
          <w:sz w:val="24"/>
          <w:szCs w:val="24"/>
        </w:rPr>
      </w:pPr>
    </w:p>
    <w:p w:rsidR="002C39DC" w:rsidRPr="002C39DC" w:rsidRDefault="002C39DC" w:rsidP="002C39DC">
      <w:pPr>
        <w:pStyle w:val="NormalText"/>
        <w:spacing w:after="120"/>
        <w:rPr>
          <w:color w:val="auto"/>
          <w:sz w:val="24"/>
          <w:szCs w:val="24"/>
        </w:rPr>
      </w:pPr>
    </w:p>
    <w:p w:rsidR="00E7175E" w:rsidRPr="002C39DC" w:rsidRDefault="00E7175E" w:rsidP="002C39DC">
      <w:pPr>
        <w:pStyle w:val="NormalText"/>
        <w:numPr>
          <w:ilvl w:val="0"/>
          <w:numId w:val="37"/>
        </w:numPr>
        <w:spacing w:after="12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 xml:space="preserve">(4 points) A bottle of kerosene contains </w:t>
      </w:r>
      <w:r w:rsidR="0085553D" w:rsidRPr="002C39DC">
        <w:rPr>
          <w:color w:val="auto"/>
          <w:sz w:val="24"/>
          <w:szCs w:val="24"/>
        </w:rPr>
        <w:t>6.83</w:t>
      </w:r>
      <w:r w:rsidRPr="002C39DC">
        <w:rPr>
          <w:color w:val="auto"/>
          <w:sz w:val="24"/>
          <w:szCs w:val="24"/>
        </w:rPr>
        <w:t xml:space="preserve"> L of kerosene.  What is the volume of kerosene in quarts?</w:t>
      </w:r>
    </w:p>
    <w:p w:rsidR="00E7175E" w:rsidRPr="002C39DC" w:rsidRDefault="00E7175E" w:rsidP="002C39DC">
      <w:pPr>
        <w:pStyle w:val="NormalText"/>
        <w:spacing w:after="120"/>
        <w:rPr>
          <w:color w:val="auto"/>
          <w:sz w:val="24"/>
          <w:szCs w:val="24"/>
        </w:rPr>
      </w:pPr>
    </w:p>
    <w:p w:rsidR="002C39DC" w:rsidRPr="002C39DC" w:rsidRDefault="002C39DC" w:rsidP="002C39DC">
      <w:pPr>
        <w:pStyle w:val="NormalText"/>
        <w:spacing w:after="120"/>
        <w:rPr>
          <w:color w:val="auto"/>
          <w:sz w:val="24"/>
          <w:szCs w:val="24"/>
        </w:rPr>
      </w:pPr>
    </w:p>
    <w:p w:rsidR="00E7175E" w:rsidRPr="002C39DC" w:rsidRDefault="00E7175E" w:rsidP="002C39DC">
      <w:pPr>
        <w:pStyle w:val="NormalText"/>
        <w:spacing w:after="12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(5 points) Paleontologists will sometimes use the unit elephant (the mass of an African bull elephant) when describing the mass of large dinosaurs.  1 elephant (El) is defined as 6.00 tons (1 El = 6.00 tons</w:t>
      </w:r>
      <w:proofErr w:type="gramStart"/>
      <w:r w:rsidRPr="002C39DC">
        <w:rPr>
          <w:color w:val="auto"/>
          <w:sz w:val="24"/>
          <w:szCs w:val="24"/>
        </w:rPr>
        <w:t>)  If</w:t>
      </w:r>
      <w:proofErr w:type="gramEnd"/>
      <w:r w:rsidRPr="002C39DC">
        <w:rPr>
          <w:color w:val="auto"/>
          <w:sz w:val="24"/>
          <w:szCs w:val="24"/>
        </w:rPr>
        <w:t xml:space="preserve"> a dinosaur is estimated to have a mass of 4.6 elephants, what is its mass in grams?  (1 ton= 2000 lbs) </w:t>
      </w: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rPr>
          <w:rFonts w:ascii="Palatino Linotype" w:hAnsi="Palatino Linotype" w:cs="Palatino Linotype"/>
        </w:rPr>
      </w:pPr>
      <w:r w:rsidRPr="002C39DC">
        <w:br w:type="page"/>
      </w: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 xml:space="preserve"> (4 points) An alloy is composed of 35.4 grams of copper and 8.27 grams of tin.  What is the mass percent of copper in the alloy?</w:t>
      </w: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2C39DC" w:rsidRPr="002C39DC" w:rsidRDefault="002C39DC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2C39DC" w:rsidRPr="002C39DC" w:rsidRDefault="002C39DC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 xml:space="preserve">(5 points) A graduated cylinder is filled with 15.0 </w:t>
      </w:r>
      <w:proofErr w:type="spellStart"/>
      <w:r w:rsidRPr="002C39DC">
        <w:rPr>
          <w:color w:val="auto"/>
          <w:sz w:val="24"/>
          <w:szCs w:val="24"/>
        </w:rPr>
        <w:t>mL</w:t>
      </w:r>
      <w:proofErr w:type="spellEnd"/>
      <w:r w:rsidRPr="002C39DC">
        <w:rPr>
          <w:color w:val="auto"/>
          <w:sz w:val="24"/>
          <w:szCs w:val="24"/>
        </w:rPr>
        <w:t xml:space="preserve"> of a green liquid at 35</w:t>
      </w:r>
      <w:r w:rsidRPr="002C39DC">
        <w:rPr>
          <w:color w:val="auto"/>
          <w:sz w:val="24"/>
          <w:szCs w:val="24"/>
          <w:vertAlign w:val="superscript"/>
        </w:rPr>
        <w:t>o</w:t>
      </w:r>
      <w:r w:rsidRPr="002C39DC">
        <w:rPr>
          <w:color w:val="auto"/>
          <w:sz w:val="24"/>
          <w:szCs w:val="24"/>
        </w:rPr>
        <w:t>C.  This liquid is weighed and found to have a mass of 38.2 g.  What is the density of the liquid?</w:t>
      </w: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2C39DC" w:rsidRPr="002C39DC" w:rsidRDefault="002C39DC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2C39DC" w:rsidRPr="002C39DC" w:rsidRDefault="002C39DC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spacing w:after="240"/>
        <w:ind w:left="36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Describe two physical properties of this liquid.</w:t>
      </w: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2C39DC" w:rsidRPr="002C39DC" w:rsidRDefault="002C39DC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2C39DC" w:rsidRPr="002C39DC" w:rsidRDefault="002C39DC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 xml:space="preserve">(4 points) A silver figurine has a mass of </w:t>
      </w:r>
      <w:r w:rsidR="00EC194B" w:rsidRPr="002C39DC">
        <w:rPr>
          <w:color w:val="auto"/>
          <w:sz w:val="24"/>
          <w:szCs w:val="24"/>
        </w:rPr>
        <w:t>6.34</w:t>
      </w:r>
      <w:r w:rsidRPr="002C39DC">
        <w:rPr>
          <w:color w:val="auto"/>
          <w:sz w:val="24"/>
          <w:szCs w:val="24"/>
        </w:rPr>
        <w:t xml:space="preserve"> kg.  If the density of silver is 10.5 g/</w:t>
      </w:r>
      <w:proofErr w:type="spellStart"/>
      <w:r w:rsidRPr="002C39DC">
        <w:rPr>
          <w:color w:val="auto"/>
          <w:sz w:val="24"/>
          <w:szCs w:val="24"/>
        </w:rPr>
        <w:t>mL</w:t>
      </w:r>
      <w:proofErr w:type="spellEnd"/>
      <w:r w:rsidRPr="002C39DC">
        <w:rPr>
          <w:color w:val="auto"/>
          <w:sz w:val="24"/>
          <w:szCs w:val="24"/>
        </w:rPr>
        <w:t xml:space="preserve">, what is the volume of the figurine in </w:t>
      </w:r>
      <w:proofErr w:type="spellStart"/>
      <w:r w:rsidRPr="002C39DC">
        <w:rPr>
          <w:color w:val="auto"/>
          <w:sz w:val="24"/>
          <w:szCs w:val="24"/>
        </w:rPr>
        <w:t>mL</w:t>
      </w:r>
      <w:proofErr w:type="spellEnd"/>
      <w:r w:rsidRPr="002C39DC">
        <w:rPr>
          <w:color w:val="auto"/>
          <w:sz w:val="24"/>
          <w:szCs w:val="24"/>
        </w:rPr>
        <w:t>?</w:t>
      </w: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rPr>
          <w:rFonts w:ascii="Palatino Linotype" w:hAnsi="Palatino Linotype" w:cs="Palatino Linotype"/>
        </w:rPr>
      </w:pPr>
      <w:r w:rsidRPr="002C39DC">
        <w:br w:type="page"/>
      </w: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lastRenderedPageBreak/>
        <w:t xml:space="preserve"> (10 points) For each of the following circle the proper classification</w:t>
      </w:r>
    </w:p>
    <w:tbl>
      <w:tblPr>
        <w:tblStyle w:val="TableGrid"/>
        <w:tblW w:w="0" w:type="auto"/>
        <w:tblLook w:val="04A0"/>
      </w:tblPr>
      <w:tblGrid>
        <w:gridCol w:w="4968"/>
        <w:gridCol w:w="4968"/>
      </w:tblGrid>
      <w:tr w:rsidR="00E7175E" w:rsidRPr="002C39DC" w:rsidTr="00E7175E">
        <w:tc>
          <w:tcPr>
            <w:tcW w:w="4968" w:type="dxa"/>
            <w:vAlign w:val="center"/>
          </w:tcPr>
          <w:p w:rsidR="00E7175E" w:rsidRPr="002C39DC" w:rsidRDefault="00EC194B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A blueberry muffin</w:t>
            </w:r>
          </w:p>
        </w:tc>
        <w:tc>
          <w:tcPr>
            <w:tcW w:w="4968" w:type="dxa"/>
            <w:vAlign w:val="center"/>
          </w:tcPr>
          <w:p w:rsidR="00E7175E" w:rsidRPr="002C39DC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Pure substance      or       Mixture</w:t>
            </w:r>
          </w:p>
        </w:tc>
      </w:tr>
      <w:tr w:rsidR="00E7175E" w:rsidRPr="002C39DC" w:rsidTr="00E7175E">
        <w:tc>
          <w:tcPr>
            <w:tcW w:w="4968" w:type="dxa"/>
            <w:vAlign w:val="center"/>
          </w:tcPr>
          <w:p w:rsidR="00E7175E" w:rsidRPr="002C39DC" w:rsidRDefault="00EC194B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Hydrogen peroxide</w:t>
            </w:r>
            <w:r w:rsidR="00E7175E" w:rsidRPr="002C39DC">
              <w:rPr>
                <w:color w:val="auto"/>
                <w:sz w:val="24"/>
                <w:szCs w:val="24"/>
              </w:rPr>
              <w:t xml:space="preserve"> (</w:t>
            </w:r>
            <w:r w:rsidRPr="002C39DC">
              <w:rPr>
                <w:color w:val="auto"/>
                <w:sz w:val="24"/>
                <w:szCs w:val="24"/>
              </w:rPr>
              <w:t>H</w:t>
            </w:r>
            <w:r w:rsidRPr="002C39DC">
              <w:rPr>
                <w:color w:val="auto"/>
                <w:sz w:val="24"/>
                <w:szCs w:val="24"/>
                <w:vertAlign w:val="subscript"/>
              </w:rPr>
              <w:t>2</w:t>
            </w:r>
            <w:r w:rsidR="00E7175E" w:rsidRPr="002C39DC">
              <w:rPr>
                <w:color w:val="auto"/>
                <w:sz w:val="24"/>
                <w:szCs w:val="24"/>
              </w:rPr>
              <w:t>O</w:t>
            </w:r>
            <w:r w:rsidR="00E7175E" w:rsidRPr="002C39DC">
              <w:rPr>
                <w:color w:val="auto"/>
                <w:sz w:val="24"/>
                <w:szCs w:val="24"/>
                <w:vertAlign w:val="subscript"/>
              </w:rPr>
              <w:t>2</w:t>
            </w:r>
            <w:r w:rsidR="00E7175E" w:rsidRPr="002C39DC">
              <w:rPr>
                <w:color w:val="auto"/>
                <w:sz w:val="24"/>
                <w:szCs w:val="24"/>
              </w:rPr>
              <w:t>)</w:t>
            </w:r>
          </w:p>
        </w:tc>
        <w:tc>
          <w:tcPr>
            <w:tcW w:w="4968" w:type="dxa"/>
            <w:vAlign w:val="center"/>
          </w:tcPr>
          <w:p w:rsidR="00E7175E" w:rsidRPr="002C39DC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Element       or        Compound</w:t>
            </w:r>
          </w:p>
        </w:tc>
      </w:tr>
      <w:tr w:rsidR="00E7175E" w:rsidRPr="002C39DC" w:rsidTr="00E7175E">
        <w:tc>
          <w:tcPr>
            <w:tcW w:w="4968" w:type="dxa"/>
            <w:vAlign w:val="center"/>
          </w:tcPr>
          <w:p w:rsidR="00E7175E" w:rsidRPr="002C39DC" w:rsidRDefault="00EC194B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Fruit salad</w:t>
            </w:r>
          </w:p>
        </w:tc>
        <w:tc>
          <w:tcPr>
            <w:tcW w:w="4968" w:type="dxa"/>
            <w:vAlign w:val="center"/>
          </w:tcPr>
          <w:p w:rsidR="00E7175E" w:rsidRPr="002C39DC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Homogeneous      or      Heterogeneous</w:t>
            </w:r>
          </w:p>
        </w:tc>
      </w:tr>
      <w:tr w:rsidR="00E7175E" w:rsidRPr="002C39DC" w:rsidTr="00E7175E">
        <w:tc>
          <w:tcPr>
            <w:tcW w:w="4968" w:type="dxa"/>
            <w:vAlign w:val="center"/>
          </w:tcPr>
          <w:p w:rsidR="00E7175E" w:rsidRPr="002C39DC" w:rsidRDefault="00EC194B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At room temperature, mercury is a liquid</w:t>
            </w:r>
            <w:r w:rsidR="00E7175E" w:rsidRPr="002C39DC">
              <w:rPr>
                <w:color w:val="auto"/>
                <w:sz w:val="24"/>
                <w:szCs w:val="24"/>
              </w:rPr>
              <w:t>.</w:t>
            </w:r>
          </w:p>
        </w:tc>
        <w:tc>
          <w:tcPr>
            <w:tcW w:w="4968" w:type="dxa"/>
            <w:vAlign w:val="center"/>
          </w:tcPr>
          <w:p w:rsidR="00E7175E" w:rsidRPr="002C39DC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Physical    or     Chemical       Property</w:t>
            </w:r>
          </w:p>
        </w:tc>
      </w:tr>
      <w:tr w:rsidR="00E7175E" w:rsidRPr="002C39DC" w:rsidTr="00E7175E">
        <w:tc>
          <w:tcPr>
            <w:tcW w:w="4968" w:type="dxa"/>
            <w:vAlign w:val="center"/>
          </w:tcPr>
          <w:p w:rsidR="00E7175E" w:rsidRPr="002C39DC" w:rsidRDefault="00EC194B" w:rsidP="00E7175E">
            <w:pPr>
              <w:pStyle w:val="NormalText"/>
              <w:spacing w:after="240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The particles in the substance are very far apart.</w:t>
            </w:r>
          </w:p>
        </w:tc>
        <w:tc>
          <w:tcPr>
            <w:tcW w:w="4968" w:type="dxa"/>
            <w:vAlign w:val="center"/>
          </w:tcPr>
          <w:p w:rsidR="00E7175E" w:rsidRPr="002C39DC" w:rsidRDefault="00E7175E" w:rsidP="00E7175E">
            <w:pPr>
              <w:pStyle w:val="NormalText"/>
              <w:spacing w:after="240"/>
              <w:jc w:val="center"/>
              <w:rPr>
                <w:color w:val="auto"/>
                <w:sz w:val="24"/>
                <w:szCs w:val="24"/>
              </w:rPr>
            </w:pPr>
            <w:r w:rsidRPr="002C39DC">
              <w:rPr>
                <w:color w:val="auto"/>
                <w:sz w:val="24"/>
                <w:szCs w:val="24"/>
              </w:rPr>
              <w:t>Gas       Liquid       or        Solid</w:t>
            </w:r>
          </w:p>
        </w:tc>
      </w:tr>
    </w:tbl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numPr>
          <w:ilvl w:val="0"/>
          <w:numId w:val="37"/>
        </w:numPr>
        <w:spacing w:after="240"/>
        <w:rPr>
          <w:color w:val="auto"/>
          <w:sz w:val="24"/>
          <w:szCs w:val="24"/>
        </w:rPr>
      </w:pPr>
      <w:r w:rsidRPr="002C39DC">
        <w:rPr>
          <w:color w:val="auto"/>
          <w:sz w:val="24"/>
          <w:szCs w:val="24"/>
        </w:rPr>
        <w:t>(6 points) You borrowed a thermometer from the chemistry lab to use in the kitchen.  If you want to heat a mixture of sugar and cream to 2</w:t>
      </w:r>
      <w:r w:rsidR="00D338A8" w:rsidRPr="002C39DC">
        <w:rPr>
          <w:color w:val="auto"/>
          <w:sz w:val="24"/>
          <w:szCs w:val="24"/>
        </w:rPr>
        <w:t>63</w:t>
      </w:r>
      <w:r w:rsidRPr="002C39DC">
        <w:rPr>
          <w:color w:val="auto"/>
          <w:sz w:val="24"/>
          <w:szCs w:val="24"/>
        </w:rPr>
        <w:t xml:space="preserve"> </w:t>
      </w:r>
      <w:proofErr w:type="spellStart"/>
      <w:r w:rsidRPr="002C39DC">
        <w:rPr>
          <w:color w:val="auto"/>
          <w:sz w:val="24"/>
          <w:szCs w:val="24"/>
          <w:vertAlign w:val="superscript"/>
        </w:rPr>
        <w:t>o</w:t>
      </w:r>
      <w:r w:rsidRPr="002C39DC">
        <w:rPr>
          <w:color w:val="auto"/>
          <w:sz w:val="24"/>
          <w:szCs w:val="24"/>
        </w:rPr>
        <w:t>F</w:t>
      </w:r>
      <w:proofErr w:type="spellEnd"/>
      <w:r w:rsidRPr="002C39DC">
        <w:rPr>
          <w:color w:val="auto"/>
          <w:sz w:val="24"/>
          <w:szCs w:val="24"/>
        </w:rPr>
        <w:t xml:space="preserve">, what temperature do you need in </w:t>
      </w:r>
      <w:proofErr w:type="spellStart"/>
      <w:r w:rsidRPr="002C39DC">
        <w:rPr>
          <w:color w:val="auto"/>
          <w:sz w:val="24"/>
          <w:szCs w:val="24"/>
          <w:vertAlign w:val="superscript"/>
        </w:rPr>
        <w:t>o</w:t>
      </w:r>
      <w:r w:rsidRPr="002C39DC">
        <w:rPr>
          <w:color w:val="auto"/>
          <w:sz w:val="24"/>
          <w:szCs w:val="24"/>
        </w:rPr>
        <w:t>C</w:t>
      </w:r>
      <w:proofErr w:type="spellEnd"/>
      <w:r w:rsidRPr="002C39DC">
        <w:rPr>
          <w:color w:val="auto"/>
          <w:sz w:val="24"/>
          <w:szCs w:val="24"/>
        </w:rPr>
        <w:t xml:space="preserve">? </w:t>
      </w: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2C39DC" w:rsidRPr="002C39DC" w:rsidRDefault="002C39DC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2C39DC" w:rsidRPr="002C39DC" w:rsidRDefault="002C39DC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</w:p>
    <w:p w:rsidR="00E7175E" w:rsidRPr="002C39DC" w:rsidRDefault="00E7175E" w:rsidP="00E7175E">
      <w:pPr>
        <w:pStyle w:val="NormalText"/>
        <w:spacing w:after="240"/>
        <w:rPr>
          <w:color w:val="auto"/>
          <w:sz w:val="24"/>
          <w:szCs w:val="24"/>
        </w:rPr>
      </w:pPr>
      <w:proofErr w:type="gramStart"/>
      <w:r w:rsidRPr="002C39DC">
        <w:rPr>
          <w:color w:val="auto"/>
          <w:sz w:val="24"/>
          <w:szCs w:val="24"/>
        </w:rPr>
        <w:t>In K?</w:t>
      </w:r>
      <w:proofErr w:type="gramEnd"/>
    </w:p>
    <w:sectPr w:rsidR="00E7175E" w:rsidRPr="002C39DC" w:rsidSect="00E7175E">
      <w:footerReference w:type="default" r:id="rId17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57F8D" w:rsidRDefault="00B57F8D" w:rsidP="00A54D0D">
      <w:r>
        <w:separator/>
      </w:r>
    </w:p>
  </w:endnote>
  <w:endnote w:type="continuationSeparator" w:id="0">
    <w:p w:rsidR="00B57F8D" w:rsidRDefault="00B57F8D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1A6E" w:rsidRPr="00592F87" w:rsidRDefault="00511A6E" w:rsidP="00E7175E">
    <w:pPr>
      <w:pStyle w:val="Footer"/>
      <w:jc w:val="center"/>
      <w:rPr>
        <w:sz w:val="20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57F8D" w:rsidRDefault="00B57F8D" w:rsidP="00A54D0D">
      <w:r>
        <w:separator/>
      </w:r>
    </w:p>
  </w:footnote>
  <w:footnote w:type="continuationSeparator" w:id="0">
    <w:p w:rsidR="00B57F8D" w:rsidRDefault="00B57F8D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3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2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1"/>
  </w:num>
  <w:num w:numId="3">
    <w:abstractNumId w:val="0"/>
  </w:num>
  <w:num w:numId="4">
    <w:abstractNumId w:val="30"/>
  </w:num>
  <w:num w:numId="5">
    <w:abstractNumId w:val="33"/>
  </w:num>
  <w:num w:numId="6">
    <w:abstractNumId w:val="19"/>
  </w:num>
  <w:num w:numId="7">
    <w:abstractNumId w:val="25"/>
  </w:num>
  <w:num w:numId="8">
    <w:abstractNumId w:val="20"/>
  </w:num>
  <w:num w:numId="9">
    <w:abstractNumId w:val="8"/>
  </w:num>
  <w:num w:numId="10">
    <w:abstractNumId w:val="17"/>
  </w:num>
  <w:num w:numId="11">
    <w:abstractNumId w:val="26"/>
  </w:num>
  <w:num w:numId="12">
    <w:abstractNumId w:val="31"/>
  </w:num>
  <w:num w:numId="13">
    <w:abstractNumId w:val="13"/>
  </w:num>
  <w:num w:numId="14">
    <w:abstractNumId w:val="6"/>
  </w:num>
  <w:num w:numId="15">
    <w:abstractNumId w:val="15"/>
  </w:num>
  <w:num w:numId="16">
    <w:abstractNumId w:val="28"/>
  </w:num>
  <w:num w:numId="17">
    <w:abstractNumId w:val="16"/>
  </w:num>
  <w:num w:numId="18">
    <w:abstractNumId w:val="22"/>
  </w:num>
  <w:num w:numId="19">
    <w:abstractNumId w:val="18"/>
  </w:num>
  <w:num w:numId="20">
    <w:abstractNumId w:val="5"/>
  </w:num>
  <w:num w:numId="21">
    <w:abstractNumId w:val="7"/>
  </w:num>
  <w:num w:numId="22">
    <w:abstractNumId w:val="36"/>
  </w:num>
  <w:num w:numId="23">
    <w:abstractNumId w:val="1"/>
  </w:num>
  <w:num w:numId="24">
    <w:abstractNumId w:val="14"/>
  </w:num>
  <w:num w:numId="25">
    <w:abstractNumId w:val="11"/>
  </w:num>
  <w:num w:numId="26">
    <w:abstractNumId w:val="27"/>
  </w:num>
  <w:num w:numId="27">
    <w:abstractNumId w:val="29"/>
  </w:num>
  <w:num w:numId="28">
    <w:abstractNumId w:val="32"/>
  </w:num>
  <w:num w:numId="29">
    <w:abstractNumId w:val="3"/>
  </w:num>
  <w:num w:numId="30">
    <w:abstractNumId w:val="24"/>
  </w:num>
  <w:num w:numId="31">
    <w:abstractNumId w:val="23"/>
  </w:num>
  <w:num w:numId="32">
    <w:abstractNumId w:val="9"/>
  </w:num>
  <w:num w:numId="33">
    <w:abstractNumId w:val="2"/>
  </w:num>
  <w:num w:numId="34">
    <w:abstractNumId w:val="35"/>
  </w:num>
  <w:num w:numId="35">
    <w:abstractNumId w:val="4"/>
  </w:num>
  <w:num w:numId="36">
    <w:abstractNumId w:val="34"/>
  </w:num>
  <w:num w:numId="3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2B53"/>
    <w:rsid w:val="00015DD6"/>
    <w:rsid w:val="0003285C"/>
    <w:rsid w:val="000429D8"/>
    <w:rsid w:val="00044D72"/>
    <w:rsid w:val="00063D4F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D726E"/>
    <w:rsid w:val="000E3D89"/>
    <w:rsid w:val="0012039E"/>
    <w:rsid w:val="00122578"/>
    <w:rsid w:val="00127690"/>
    <w:rsid w:val="0015789D"/>
    <w:rsid w:val="001B5B71"/>
    <w:rsid w:val="001B680F"/>
    <w:rsid w:val="001C273F"/>
    <w:rsid w:val="001C6C72"/>
    <w:rsid w:val="001D5F87"/>
    <w:rsid w:val="001F01B2"/>
    <w:rsid w:val="00205F3F"/>
    <w:rsid w:val="002067DE"/>
    <w:rsid w:val="0021193B"/>
    <w:rsid w:val="0024553E"/>
    <w:rsid w:val="002900ED"/>
    <w:rsid w:val="002A48DA"/>
    <w:rsid w:val="002A4E45"/>
    <w:rsid w:val="002C39DC"/>
    <w:rsid w:val="002E2CD2"/>
    <w:rsid w:val="002E785F"/>
    <w:rsid w:val="002E7C70"/>
    <w:rsid w:val="0030304A"/>
    <w:rsid w:val="003074B4"/>
    <w:rsid w:val="003079D0"/>
    <w:rsid w:val="0031265C"/>
    <w:rsid w:val="00332C39"/>
    <w:rsid w:val="00357F6F"/>
    <w:rsid w:val="003743D1"/>
    <w:rsid w:val="0038143B"/>
    <w:rsid w:val="00381D49"/>
    <w:rsid w:val="00391C66"/>
    <w:rsid w:val="003B287B"/>
    <w:rsid w:val="003D04D2"/>
    <w:rsid w:val="003F298D"/>
    <w:rsid w:val="003F61DE"/>
    <w:rsid w:val="004023AE"/>
    <w:rsid w:val="00442340"/>
    <w:rsid w:val="00446B50"/>
    <w:rsid w:val="0046222C"/>
    <w:rsid w:val="004727C3"/>
    <w:rsid w:val="00476B0B"/>
    <w:rsid w:val="004863FE"/>
    <w:rsid w:val="00497A55"/>
    <w:rsid w:val="004A007C"/>
    <w:rsid w:val="004F15FE"/>
    <w:rsid w:val="004F6218"/>
    <w:rsid w:val="00511A6E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E2218"/>
    <w:rsid w:val="005F7CCA"/>
    <w:rsid w:val="00603D1A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7039CA"/>
    <w:rsid w:val="00706C05"/>
    <w:rsid w:val="00710FD4"/>
    <w:rsid w:val="0071209E"/>
    <w:rsid w:val="007141EE"/>
    <w:rsid w:val="00727022"/>
    <w:rsid w:val="00747B0B"/>
    <w:rsid w:val="00752C59"/>
    <w:rsid w:val="00756DDB"/>
    <w:rsid w:val="007963A6"/>
    <w:rsid w:val="007B1641"/>
    <w:rsid w:val="007B2836"/>
    <w:rsid w:val="007C06ED"/>
    <w:rsid w:val="007D486B"/>
    <w:rsid w:val="007D781C"/>
    <w:rsid w:val="007E412A"/>
    <w:rsid w:val="008120DD"/>
    <w:rsid w:val="00815C56"/>
    <w:rsid w:val="00840698"/>
    <w:rsid w:val="008517BA"/>
    <w:rsid w:val="0085553D"/>
    <w:rsid w:val="00855545"/>
    <w:rsid w:val="00895FC8"/>
    <w:rsid w:val="008A32E6"/>
    <w:rsid w:val="008A4C6A"/>
    <w:rsid w:val="008E7BEE"/>
    <w:rsid w:val="008F3780"/>
    <w:rsid w:val="0093616C"/>
    <w:rsid w:val="00937853"/>
    <w:rsid w:val="00942B3F"/>
    <w:rsid w:val="00943376"/>
    <w:rsid w:val="009549F7"/>
    <w:rsid w:val="009743FB"/>
    <w:rsid w:val="009B355C"/>
    <w:rsid w:val="009D13AD"/>
    <w:rsid w:val="009E282D"/>
    <w:rsid w:val="00A07292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7111"/>
    <w:rsid w:val="00AD6A36"/>
    <w:rsid w:val="00B36CC4"/>
    <w:rsid w:val="00B45EB2"/>
    <w:rsid w:val="00B57F8D"/>
    <w:rsid w:val="00B7386B"/>
    <w:rsid w:val="00B80CEF"/>
    <w:rsid w:val="00B83116"/>
    <w:rsid w:val="00B86CB0"/>
    <w:rsid w:val="00B87998"/>
    <w:rsid w:val="00BA0862"/>
    <w:rsid w:val="00BB29A0"/>
    <w:rsid w:val="00BD67CF"/>
    <w:rsid w:val="00C039FE"/>
    <w:rsid w:val="00C21DCE"/>
    <w:rsid w:val="00C25B05"/>
    <w:rsid w:val="00C92604"/>
    <w:rsid w:val="00CA2A4B"/>
    <w:rsid w:val="00CA56BC"/>
    <w:rsid w:val="00CC6768"/>
    <w:rsid w:val="00CC6EB1"/>
    <w:rsid w:val="00CE425E"/>
    <w:rsid w:val="00CF02EA"/>
    <w:rsid w:val="00CF1064"/>
    <w:rsid w:val="00CF3219"/>
    <w:rsid w:val="00CF6B30"/>
    <w:rsid w:val="00D0212A"/>
    <w:rsid w:val="00D242AA"/>
    <w:rsid w:val="00D24800"/>
    <w:rsid w:val="00D27642"/>
    <w:rsid w:val="00D30E68"/>
    <w:rsid w:val="00D338A8"/>
    <w:rsid w:val="00D41DF7"/>
    <w:rsid w:val="00D51B9E"/>
    <w:rsid w:val="00D53799"/>
    <w:rsid w:val="00D541C2"/>
    <w:rsid w:val="00D84320"/>
    <w:rsid w:val="00D93CD4"/>
    <w:rsid w:val="00DA75BC"/>
    <w:rsid w:val="00DE2361"/>
    <w:rsid w:val="00DE3390"/>
    <w:rsid w:val="00E15D67"/>
    <w:rsid w:val="00E33CE9"/>
    <w:rsid w:val="00E417C5"/>
    <w:rsid w:val="00E448D7"/>
    <w:rsid w:val="00E57652"/>
    <w:rsid w:val="00E627D9"/>
    <w:rsid w:val="00E6606E"/>
    <w:rsid w:val="00E7175E"/>
    <w:rsid w:val="00EA12A4"/>
    <w:rsid w:val="00EC194B"/>
    <w:rsid w:val="00EF0C68"/>
    <w:rsid w:val="00F0123F"/>
    <w:rsid w:val="00F42C97"/>
    <w:rsid w:val="00F53239"/>
    <w:rsid w:val="00F63F45"/>
    <w:rsid w:val="00F748B3"/>
    <w:rsid w:val="00FA4A5E"/>
    <w:rsid w:val="00FA6501"/>
    <w:rsid w:val="00FB027A"/>
    <w:rsid w:val="00FC5DE3"/>
    <w:rsid w:val="00FD1DD3"/>
    <w:rsid w:val="00FF7B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100</Words>
  <Characters>627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73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2</cp:revision>
  <cp:lastPrinted>2010-09-20T20:55:00Z</cp:lastPrinted>
  <dcterms:created xsi:type="dcterms:W3CDTF">2011-02-14T22:51:00Z</dcterms:created>
  <dcterms:modified xsi:type="dcterms:W3CDTF">2011-02-14T22:51:00Z</dcterms:modified>
</cp:coreProperties>
</file>